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14E" w:rsidRDefault="00781585">
      <w:pPr>
        <w:pStyle w:val="Title"/>
      </w:pPr>
      <w:bookmarkStart w:id="0" w:name="_GoBack"/>
      <w:bookmarkEnd w:id="0"/>
      <w:r>
        <w:t>Quiz 8</w:t>
      </w:r>
      <w:r w:rsidR="005A5D17">
        <w:t>A</w:t>
      </w:r>
    </w:p>
    <w:p w:rsidR="00962E65" w:rsidRDefault="00962E65" w:rsidP="00962E65">
      <w:pPr>
        <w:pStyle w:val="Title"/>
        <w:ind w:left="0"/>
        <w:jc w:val="left"/>
        <w:rPr>
          <w:b w:val="0"/>
        </w:rPr>
      </w:pPr>
    </w:p>
    <w:p w:rsidR="001E4B0D" w:rsidRDefault="001E4B0D" w:rsidP="00962E65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</w:t>
      </w:r>
      <w:r w:rsidR="00B21CE9">
        <w:rPr>
          <w:b w:val="0"/>
        </w:rPr>
        <w:t xml:space="preserve"> 1.</w:t>
      </w:r>
      <w:proofErr w:type="gramEnd"/>
      <w:r>
        <w:rPr>
          <w:b w:val="0"/>
        </w:rPr>
        <w:tab/>
        <w:t>Is this week’s lab a wet lab or a dry lab (2 points)?</w:t>
      </w:r>
      <w:r>
        <w:rPr>
          <w:b w:val="0"/>
        </w:rPr>
        <w:tab/>
        <w:t>___Dry lab_____</w:t>
      </w:r>
    </w:p>
    <w:p w:rsidR="001E4B0D" w:rsidRDefault="001E4B0D" w:rsidP="00962E65">
      <w:pPr>
        <w:pStyle w:val="Title"/>
        <w:ind w:left="1440" w:hanging="1440"/>
        <w:jc w:val="left"/>
        <w:rPr>
          <w:b w:val="0"/>
        </w:rPr>
      </w:pPr>
    </w:p>
    <w:p w:rsidR="00781585" w:rsidRPr="00781585" w:rsidRDefault="00781585" w:rsidP="00962E65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 xml:space="preserve">Question </w:t>
      </w:r>
      <w:r w:rsidR="00B21CE9">
        <w:rPr>
          <w:b w:val="0"/>
        </w:rPr>
        <w:t>2.</w:t>
      </w:r>
      <w:proofErr w:type="gramEnd"/>
      <w:r>
        <w:rPr>
          <w:b w:val="0"/>
        </w:rPr>
        <w:tab/>
      </w:r>
      <w:r w:rsidRPr="00781585">
        <w:rPr>
          <w:b w:val="0"/>
        </w:rPr>
        <w:t>Determine the total number of valence electrons in each of the following (4 points):</w:t>
      </w:r>
    </w:p>
    <w:p w:rsidR="00781585" w:rsidRPr="00781585" w:rsidRDefault="00781585" w:rsidP="00781585">
      <w:pPr>
        <w:pStyle w:val="Title"/>
        <w:numPr>
          <w:ilvl w:val="0"/>
          <w:numId w:val="18"/>
        </w:numPr>
        <w:jc w:val="left"/>
        <w:rPr>
          <w:b w:val="0"/>
        </w:rPr>
      </w:pPr>
      <w:r w:rsidRPr="00781585">
        <w:rPr>
          <w:b w:val="0"/>
        </w:rPr>
        <w:t>CaBr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16_____</w:t>
      </w:r>
    </w:p>
    <w:p w:rsidR="00781585" w:rsidRPr="00781585" w:rsidRDefault="00781585" w:rsidP="00781585">
      <w:pPr>
        <w:pStyle w:val="Title"/>
        <w:numPr>
          <w:ilvl w:val="0"/>
          <w:numId w:val="18"/>
        </w:numPr>
        <w:jc w:val="left"/>
        <w:rPr>
          <w:b w:val="0"/>
        </w:rPr>
      </w:pPr>
      <w:r w:rsidRPr="00781585">
        <w:rPr>
          <w:b w:val="0"/>
        </w:rPr>
        <w:t>SBr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20_____</w:t>
      </w:r>
    </w:p>
    <w:p w:rsidR="00781585" w:rsidRPr="00781585" w:rsidRDefault="00781585" w:rsidP="00781585">
      <w:pPr>
        <w:pStyle w:val="Title"/>
        <w:numPr>
          <w:ilvl w:val="0"/>
          <w:numId w:val="18"/>
        </w:numPr>
        <w:jc w:val="left"/>
        <w:rPr>
          <w:b w:val="0"/>
        </w:rPr>
      </w:pPr>
      <w:r w:rsidRPr="00781585">
        <w:rPr>
          <w:b w:val="0"/>
        </w:rPr>
        <w:t>NO</w:t>
      </w:r>
      <w:r w:rsidRPr="00781585">
        <w:rPr>
          <w:b w:val="0"/>
          <w:vertAlign w:val="subscript"/>
        </w:rPr>
        <w:t>2</w:t>
      </w:r>
      <w:r w:rsidRPr="00781585">
        <w:rPr>
          <w:b w:val="0"/>
          <w:vertAlign w:val="superscript"/>
        </w:rPr>
        <w:t>-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18_____</w:t>
      </w:r>
    </w:p>
    <w:p w:rsidR="00781585" w:rsidRPr="00781585" w:rsidRDefault="00781585" w:rsidP="00781585">
      <w:pPr>
        <w:pStyle w:val="Title"/>
        <w:numPr>
          <w:ilvl w:val="0"/>
          <w:numId w:val="18"/>
        </w:numPr>
        <w:jc w:val="left"/>
        <w:rPr>
          <w:b w:val="0"/>
        </w:rPr>
      </w:pPr>
      <w:r w:rsidRPr="00781585">
        <w:rPr>
          <w:b w:val="0"/>
        </w:rPr>
        <w:t>CH</w:t>
      </w:r>
      <w:r w:rsidRPr="00781585">
        <w:rPr>
          <w:b w:val="0"/>
          <w:vertAlign w:val="subscript"/>
        </w:rPr>
        <w:t>3</w:t>
      </w:r>
      <w:r w:rsidRPr="00781585">
        <w:rPr>
          <w:b w:val="0"/>
        </w:rPr>
        <w:t>OH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14_____</w:t>
      </w:r>
    </w:p>
    <w:p w:rsidR="00781585" w:rsidRPr="00781585" w:rsidRDefault="00781585" w:rsidP="00781585">
      <w:pPr>
        <w:pStyle w:val="Title"/>
        <w:ind w:left="1800"/>
        <w:jc w:val="left"/>
        <w:rPr>
          <w:b w:val="0"/>
        </w:rPr>
      </w:pPr>
    </w:p>
    <w:p w:rsidR="00781585" w:rsidRPr="00781585" w:rsidRDefault="00DA2E6F" w:rsidP="00962E65">
      <w:pPr>
        <w:pStyle w:val="Title"/>
        <w:ind w:left="1440" w:hanging="1440"/>
        <w:jc w:val="left"/>
        <w:rPr>
          <w:b w:val="0"/>
        </w:rPr>
      </w:pPr>
      <w:proofErr w:type="gramStart"/>
      <w:r w:rsidRPr="00781585">
        <w:rPr>
          <w:b w:val="0"/>
        </w:rPr>
        <w:t>Question</w:t>
      </w:r>
      <w:r w:rsidR="00962E65" w:rsidRPr="00781585">
        <w:rPr>
          <w:b w:val="0"/>
        </w:rPr>
        <w:t xml:space="preserve"> </w:t>
      </w:r>
      <w:r w:rsidR="00B21CE9">
        <w:rPr>
          <w:b w:val="0"/>
        </w:rPr>
        <w:t>3</w:t>
      </w:r>
      <w:r w:rsidR="00962E65" w:rsidRPr="00781585">
        <w:rPr>
          <w:b w:val="0"/>
        </w:rPr>
        <w:t>.</w:t>
      </w:r>
      <w:proofErr w:type="gramEnd"/>
      <w:r w:rsidRPr="00781585">
        <w:rPr>
          <w:b w:val="0"/>
        </w:rPr>
        <w:tab/>
      </w:r>
      <w:r w:rsidR="00781585" w:rsidRPr="00781585">
        <w:rPr>
          <w:b w:val="0"/>
        </w:rPr>
        <w:t xml:space="preserve">Identify the major type of attractive force between particles of each of the following substances as a hydrogen bond, dipole-dipole attraction, London-dispersion force, or ionic bond (4 points). </w:t>
      </w:r>
    </w:p>
    <w:p w:rsidR="00781585" w:rsidRPr="00781585" w:rsidRDefault="00781585" w:rsidP="00781585">
      <w:pPr>
        <w:pStyle w:val="Title"/>
        <w:numPr>
          <w:ilvl w:val="0"/>
          <w:numId w:val="17"/>
        </w:numPr>
        <w:jc w:val="left"/>
        <w:rPr>
          <w:b w:val="0"/>
        </w:rPr>
      </w:pPr>
      <w:proofErr w:type="spellStart"/>
      <w:r w:rsidRPr="00781585">
        <w:rPr>
          <w:b w:val="0"/>
        </w:rPr>
        <w:t>HCl</w:t>
      </w:r>
      <w:proofErr w:type="spellEnd"/>
      <w:r w:rsidRPr="00781585">
        <w:rPr>
          <w:b w:val="0"/>
        </w:rPr>
        <w:tab/>
      </w:r>
      <w:r w:rsidRPr="00781585">
        <w:rPr>
          <w:b w:val="0"/>
        </w:rPr>
        <w:tab/>
        <w:t>___________dipole-dipole attraction_________</w:t>
      </w:r>
    </w:p>
    <w:p w:rsidR="00781585" w:rsidRPr="00781585" w:rsidRDefault="00781585" w:rsidP="00781585">
      <w:pPr>
        <w:pStyle w:val="Title"/>
        <w:numPr>
          <w:ilvl w:val="0"/>
          <w:numId w:val="17"/>
        </w:numPr>
        <w:jc w:val="left"/>
        <w:rPr>
          <w:b w:val="0"/>
        </w:rPr>
      </w:pPr>
      <w:proofErr w:type="spellStart"/>
      <w:r w:rsidRPr="00781585">
        <w:rPr>
          <w:b w:val="0"/>
        </w:rPr>
        <w:t>CaO</w:t>
      </w:r>
      <w:proofErr w:type="spellEnd"/>
      <w:r w:rsidRPr="00781585">
        <w:rPr>
          <w:b w:val="0"/>
        </w:rPr>
        <w:tab/>
      </w:r>
      <w:r w:rsidRPr="00781585">
        <w:rPr>
          <w:b w:val="0"/>
        </w:rPr>
        <w:tab/>
        <w:t>___________ionic bond__________</w:t>
      </w:r>
    </w:p>
    <w:p w:rsidR="00781585" w:rsidRPr="00781585" w:rsidRDefault="00781585" w:rsidP="00781585">
      <w:pPr>
        <w:pStyle w:val="Title"/>
        <w:numPr>
          <w:ilvl w:val="0"/>
          <w:numId w:val="17"/>
        </w:numPr>
        <w:jc w:val="left"/>
        <w:rPr>
          <w:b w:val="0"/>
        </w:rPr>
      </w:pPr>
      <w:r w:rsidRPr="00781585">
        <w:rPr>
          <w:b w:val="0"/>
        </w:rPr>
        <w:t>NH</w:t>
      </w:r>
      <w:r w:rsidRPr="00781585">
        <w:rPr>
          <w:b w:val="0"/>
          <w:vertAlign w:val="subscript"/>
        </w:rPr>
        <w:t>3</w:t>
      </w:r>
      <w:r w:rsidRPr="00781585">
        <w:rPr>
          <w:b w:val="0"/>
        </w:rPr>
        <w:tab/>
      </w:r>
      <w:r w:rsidRPr="00781585">
        <w:rPr>
          <w:b w:val="0"/>
        </w:rPr>
        <w:tab/>
        <w:t>__________hydrogen bond__________</w:t>
      </w:r>
    </w:p>
    <w:p w:rsidR="00781585" w:rsidRPr="00781585" w:rsidRDefault="00781585" w:rsidP="00781585">
      <w:pPr>
        <w:pStyle w:val="Title"/>
        <w:numPr>
          <w:ilvl w:val="0"/>
          <w:numId w:val="17"/>
        </w:numPr>
        <w:jc w:val="left"/>
        <w:rPr>
          <w:b w:val="0"/>
        </w:rPr>
      </w:pPr>
      <w:r w:rsidRPr="00781585">
        <w:rPr>
          <w:b w:val="0"/>
        </w:rPr>
        <w:t>Br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______London-dispersion force__________</w:t>
      </w:r>
    </w:p>
    <w:p w:rsidR="00781585" w:rsidRPr="00781585" w:rsidRDefault="00781585" w:rsidP="00781585">
      <w:pPr>
        <w:pStyle w:val="Title"/>
        <w:ind w:left="1800"/>
        <w:jc w:val="left"/>
        <w:rPr>
          <w:b w:val="0"/>
        </w:rPr>
      </w:pPr>
    </w:p>
    <w:p w:rsidR="00C3331B" w:rsidRDefault="00C3331B" w:rsidP="00BA1E9F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</w:t>
      </w:r>
      <w:r w:rsidR="00B21CE9">
        <w:rPr>
          <w:b w:val="0"/>
        </w:rPr>
        <w:t xml:space="preserve"> 4.</w:t>
      </w:r>
      <w:proofErr w:type="gramEnd"/>
      <w:r>
        <w:rPr>
          <w:b w:val="0"/>
        </w:rPr>
        <w:tab/>
        <w:t xml:space="preserve">Using the periodic table </w:t>
      </w:r>
      <w:proofErr w:type="gramStart"/>
      <w:r>
        <w:rPr>
          <w:b w:val="0"/>
        </w:rPr>
        <w:t>arrange</w:t>
      </w:r>
      <w:proofErr w:type="gramEnd"/>
      <w:r>
        <w:rPr>
          <w:b w:val="0"/>
        </w:rPr>
        <w:t xml:space="preserve"> the </w:t>
      </w:r>
      <w:r w:rsidR="00B21CE9">
        <w:rPr>
          <w:b w:val="0"/>
        </w:rPr>
        <w:t>following a</w:t>
      </w:r>
      <w:r>
        <w:rPr>
          <w:b w:val="0"/>
        </w:rPr>
        <w:t>toms in order of increasing electronegativity: Cl, F, Br (3 points):</w:t>
      </w:r>
    </w:p>
    <w:p w:rsidR="00D96094" w:rsidRPr="006E0CB8" w:rsidRDefault="00C3331B" w:rsidP="008D6B7A">
      <w:pPr>
        <w:pStyle w:val="Title"/>
        <w:ind w:left="0"/>
        <w:jc w:val="left"/>
        <w:rPr>
          <w:b w:val="0"/>
        </w:rPr>
      </w:pPr>
      <w:r>
        <w:rPr>
          <w:b w:val="0"/>
        </w:rPr>
        <w:t xml:space="preserve"> </w:t>
      </w:r>
    </w:p>
    <w:p w:rsidR="00C3331B" w:rsidRPr="006E0CB8" w:rsidRDefault="00C3331B" w:rsidP="00BA1E9F">
      <w:pPr>
        <w:pStyle w:val="Title"/>
        <w:ind w:left="720" w:firstLine="720"/>
        <w:jc w:val="left"/>
        <w:rPr>
          <w:b w:val="0"/>
        </w:rPr>
      </w:pPr>
      <w:r w:rsidRPr="006E0CB8">
        <w:rPr>
          <w:b w:val="0"/>
        </w:rPr>
        <w:t>Br &lt; Cl &lt; F</w:t>
      </w:r>
    </w:p>
    <w:p w:rsidR="00C3331B" w:rsidRPr="006E0CB8" w:rsidRDefault="00C3331B" w:rsidP="008D6B7A">
      <w:pPr>
        <w:pStyle w:val="Title"/>
        <w:ind w:left="0"/>
        <w:jc w:val="left"/>
        <w:rPr>
          <w:b w:val="0"/>
        </w:rPr>
      </w:pPr>
    </w:p>
    <w:p w:rsidR="00D96094" w:rsidRPr="006E0CB8" w:rsidRDefault="00D96094" w:rsidP="008D6B7A">
      <w:pPr>
        <w:pStyle w:val="Title"/>
        <w:ind w:left="0"/>
        <w:jc w:val="left"/>
        <w:rPr>
          <w:b w:val="0"/>
        </w:rPr>
      </w:pPr>
    </w:p>
    <w:p w:rsidR="00D96094" w:rsidRPr="006E0CB8" w:rsidRDefault="006E0CB8" w:rsidP="008D6B7A">
      <w:pPr>
        <w:pStyle w:val="Title"/>
        <w:ind w:left="0"/>
        <w:jc w:val="left"/>
        <w:rPr>
          <w:b w:val="0"/>
        </w:rPr>
      </w:pPr>
      <w:proofErr w:type="gramStart"/>
      <w:r w:rsidRPr="006E0CB8">
        <w:rPr>
          <w:b w:val="0"/>
        </w:rPr>
        <w:t>Question</w:t>
      </w:r>
      <w:r w:rsidR="00B21CE9">
        <w:rPr>
          <w:b w:val="0"/>
        </w:rPr>
        <w:t xml:space="preserve"> 5.</w:t>
      </w:r>
      <w:proofErr w:type="gramEnd"/>
      <w:r w:rsidRPr="006E0CB8">
        <w:rPr>
          <w:b w:val="0"/>
        </w:rPr>
        <w:tab/>
        <w:t>Answer the following questions about CH</w:t>
      </w:r>
      <w:r w:rsidRPr="006E0CB8">
        <w:rPr>
          <w:b w:val="0"/>
          <w:vertAlign w:val="subscript"/>
        </w:rPr>
        <w:t>2</w:t>
      </w:r>
      <w:r w:rsidRPr="006E0CB8">
        <w:rPr>
          <w:b w:val="0"/>
        </w:rPr>
        <w:t>CH</w:t>
      </w:r>
      <w:r w:rsidRPr="006E0CB8">
        <w:rPr>
          <w:b w:val="0"/>
          <w:vertAlign w:val="subscript"/>
        </w:rPr>
        <w:t>2</w:t>
      </w:r>
      <w:r w:rsidRPr="006E0CB8">
        <w:rPr>
          <w:b w:val="0"/>
        </w:rPr>
        <w:t xml:space="preserve"> (7 points):</w:t>
      </w:r>
    </w:p>
    <w:p w:rsidR="006E0CB8" w:rsidRPr="006E0CB8" w:rsidRDefault="006E0CB8" w:rsidP="006E0CB8">
      <w:pPr>
        <w:pStyle w:val="Title"/>
        <w:numPr>
          <w:ilvl w:val="0"/>
          <w:numId w:val="21"/>
        </w:numPr>
        <w:jc w:val="left"/>
        <w:rPr>
          <w:b w:val="0"/>
        </w:rPr>
      </w:pPr>
      <w:r w:rsidRPr="006E0CB8">
        <w:rPr>
          <w:b w:val="0"/>
        </w:rPr>
        <w:t>Draw the Lewis Structure</w:t>
      </w:r>
    </w:p>
    <w:p w:rsidR="006E0CB8" w:rsidRPr="006E0CB8" w:rsidRDefault="00B923E8" w:rsidP="00B923E8">
      <w:pPr>
        <w:pStyle w:val="Title"/>
        <w:ind w:left="1440" w:firstLine="360"/>
        <w:jc w:val="both"/>
        <w:rPr>
          <w:b w:val="0"/>
        </w:rPr>
      </w:pPr>
      <w:r>
        <w:object w:dxaOrig="1536" w:dyaOrig="12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62.25pt" o:ole="">
            <v:imagedata r:id="rId8" o:title=""/>
          </v:shape>
          <o:OLEObject Type="Embed" ProgID="ChemDraw.Document.6.0" ShapeID="_x0000_i1025" DrawAspect="Content" ObjectID="_1479792124" r:id="rId9"/>
        </w:object>
      </w:r>
    </w:p>
    <w:p w:rsidR="006E0CB8" w:rsidRPr="006E0CB8" w:rsidRDefault="006E0CB8" w:rsidP="006E0CB8">
      <w:pPr>
        <w:pStyle w:val="Title"/>
        <w:numPr>
          <w:ilvl w:val="0"/>
          <w:numId w:val="21"/>
        </w:numPr>
        <w:jc w:val="left"/>
        <w:rPr>
          <w:b w:val="0"/>
        </w:rPr>
      </w:pPr>
      <w:r w:rsidRPr="006E0CB8">
        <w:rPr>
          <w:b w:val="0"/>
        </w:rPr>
        <w:t>Identify the electron pair geometry around the carbon atoms: trigonal planar</w:t>
      </w:r>
    </w:p>
    <w:p w:rsidR="006E0CB8" w:rsidRPr="006E0CB8" w:rsidRDefault="006E0CB8" w:rsidP="006E0CB8">
      <w:pPr>
        <w:pStyle w:val="Title"/>
        <w:numPr>
          <w:ilvl w:val="0"/>
          <w:numId w:val="21"/>
        </w:numPr>
        <w:jc w:val="left"/>
        <w:rPr>
          <w:b w:val="0"/>
        </w:rPr>
      </w:pPr>
      <w:r w:rsidRPr="006E0CB8">
        <w:rPr>
          <w:b w:val="0"/>
        </w:rPr>
        <w:t>Identify the molecular geometry around the carbon atoms:</w:t>
      </w:r>
      <w:r w:rsidRPr="006E0CB8">
        <w:rPr>
          <w:b w:val="0"/>
        </w:rPr>
        <w:tab/>
        <w:t>trigonal planar</w:t>
      </w:r>
    </w:p>
    <w:p w:rsidR="006E0CB8" w:rsidRPr="006E0CB8" w:rsidRDefault="006E0CB8" w:rsidP="006E0CB8">
      <w:pPr>
        <w:pStyle w:val="Title"/>
        <w:numPr>
          <w:ilvl w:val="0"/>
          <w:numId w:val="21"/>
        </w:numPr>
        <w:jc w:val="left"/>
        <w:rPr>
          <w:b w:val="0"/>
        </w:rPr>
      </w:pPr>
      <w:r w:rsidRPr="006E0CB8">
        <w:rPr>
          <w:b w:val="0"/>
        </w:rPr>
        <w:t>What is the H-C-H bond angle?</w:t>
      </w:r>
      <w:r w:rsidRPr="006E0CB8">
        <w:rPr>
          <w:b w:val="0"/>
        </w:rPr>
        <w:tab/>
      </w:r>
      <w:r w:rsidRPr="006E0CB8">
        <w:rPr>
          <w:b w:val="0"/>
        </w:rPr>
        <w:tab/>
      </w:r>
      <w:r w:rsidRPr="006E0CB8">
        <w:rPr>
          <w:b w:val="0"/>
        </w:rPr>
        <w:tab/>
      </w:r>
      <w:r w:rsidRPr="006E0CB8">
        <w:rPr>
          <w:b w:val="0"/>
        </w:rPr>
        <w:tab/>
        <w:t>120°</w:t>
      </w:r>
    </w:p>
    <w:p w:rsidR="006E0CB8" w:rsidRPr="006E0CB8" w:rsidRDefault="00B923E8" w:rsidP="006E0CB8">
      <w:pPr>
        <w:pStyle w:val="Title"/>
        <w:numPr>
          <w:ilvl w:val="0"/>
          <w:numId w:val="21"/>
        </w:numPr>
        <w:jc w:val="left"/>
        <w:rPr>
          <w:b w:val="0"/>
        </w:rPr>
      </w:pPr>
      <w:r>
        <w:rPr>
          <w:b w:val="0"/>
        </w:rPr>
        <w:t xml:space="preserve">What type of hydrocarbon is </w:t>
      </w:r>
      <w:proofErr w:type="spellStart"/>
      <w:r>
        <w:rPr>
          <w:b w:val="0"/>
        </w:rPr>
        <w:t>ethe</w:t>
      </w:r>
      <w:r w:rsidR="006E0CB8" w:rsidRPr="006E0CB8">
        <w:rPr>
          <w:b w:val="0"/>
        </w:rPr>
        <w:t>ne</w:t>
      </w:r>
      <w:proofErr w:type="spellEnd"/>
      <w:r w:rsidR="006E0CB8" w:rsidRPr="006E0CB8">
        <w:rPr>
          <w:b w:val="0"/>
        </w:rPr>
        <w:t>, CH</w:t>
      </w:r>
      <w:r w:rsidR="006E0CB8" w:rsidRPr="006E0CB8">
        <w:rPr>
          <w:b w:val="0"/>
          <w:vertAlign w:val="subscript"/>
        </w:rPr>
        <w:t>2</w:t>
      </w:r>
      <w:r w:rsidR="006E0CB8" w:rsidRPr="006E0CB8">
        <w:rPr>
          <w:b w:val="0"/>
        </w:rPr>
        <w:t>CH</w:t>
      </w:r>
      <w:r w:rsidR="006E0CB8" w:rsidRPr="006E0CB8">
        <w:rPr>
          <w:b w:val="0"/>
          <w:vertAlign w:val="subscript"/>
        </w:rPr>
        <w:t>2</w:t>
      </w:r>
      <w:r w:rsidR="006E0CB8" w:rsidRPr="006E0CB8">
        <w:rPr>
          <w:b w:val="0"/>
        </w:rPr>
        <w:t xml:space="preserve">? </w:t>
      </w:r>
      <w:r w:rsidR="006E0CB8" w:rsidRPr="006E0CB8">
        <w:rPr>
          <w:b w:val="0"/>
        </w:rPr>
        <w:tab/>
        <w:t>Alkene</w:t>
      </w:r>
    </w:p>
    <w:p w:rsidR="006E0CB8" w:rsidRPr="006E0CB8" w:rsidRDefault="006E0CB8" w:rsidP="006E0CB8">
      <w:pPr>
        <w:pStyle w:val="Title"/>
        <w:ind w:left="1800"/>
        <w:jc w:val="left"/>
        <w:rPr>
          <w:b w:val="0"/>
        </w:rPr>
      </w:pPr>
    </w:p>
    <w:p w:rsidR="00D96094" w:rsidRPr="006E0CB8" w:rsidRDefault="00D96094" w:rsidP="008D6B7A">
      <w:pPr>
        <w:pStyle w:val="Title"/>
        <w:ind w:left="0"/>
        <w:jc w:val="left"/>
        <w:rPr>
          <w:b w:val="0"/>
        </w:rPr>
      </w:pPr>
    </w:p>
    <w:p w:rsidR="006E0CB8" w:rsidRPr="006E0CB8" w:rsidRDefault="006E0CB8" w:rsidP="008D6B7A">
      <w:pPr>
        <w:pStyle w:val="Title"/>
        <w:ind w:left="0"/>
        <w:jc w:val="left"/>
        <w:rPr>
          <w:b w:val="0"/>
        </w:rPr>
      </w:pPr>
      <w:r w:rsidRPr="006E0CB8">
        <w:rPr>
          <w:b w:val="0"/>
        </w:rPr>
        <w:tab/>
      </w:r>
    </w:p>
    <w:p w:rsidR="00DA2E6F" w:rsidRPr="006E0CB8" w:rsidRDefault="00DA2E6F">
      <w:pPr>
        <w:pStyle w:val="Title"/>
        <w:rPr>
          <w:b w:val="0"/>
        </w:rPr>
      </w:pPr>
    </w:p>
    <w:p w:rsidR="001E4B0D" w:rsidRDefault="001E4B0D">
      <w:pPr>
        <w:rPr>
          <w:b/>
          <w:bCs/>
        </w:rPr>
      </w:pPr>
      <w:r>
        <w:br w:type="page"/>
      </w:r>
    </w:p>
    <w:p w:rsidR="005A5D17" w:rsidRPr="006E0CB8" w:rsidRDefault="00FD0A3A" w:rsidP="005A5D17">
      <w:pPr>
        <w:pStyle w:val="Title"/>
      </w:pPr>
      <w:r w:rsidRPr="006E0CB8">
        <w:lastRenderedPageBreak/>
        <w:t>Q</w:t>
      </w:r>
      <w:r w:rsidR="00C3331B" w:rsidRPr="006E0CB8">
        <w:t>uiz 8</w:t>
      </w:r>
      <w:r w:rsidR="005A5D17" w:rsidRPr="006E0CB8">
        <w:t>B</w:t>
      </w:r>
    </w:p>
    <w:p w:rsidR="00A50A0D" w:rsidRPr="006E0CB8" w:rsidRDefault="00A50A0D" w:rsidP="005A5D17">
      <w:pPr>
        <w:pStyle w:val="Title"/>
        <w:rPr>
          <w:b w:val="0"/>
        </w:rPr>
      </w:pPr>
    </w:p>
    <w:p w:rsidR="006E0CB8" w:rsidRPr="006E0CB8" w:rsidRDefault="006E0CB8" w:rsidP="006E0CB8">
      <w:pPr>
        <w:pStyle w:val="Title"/>
        <w:ind w:left="0"/>
        <w:jc w:val="left"/>
        <w:rPr>
          <w:b w:val="0"/>
        </w:rPr>
      </w:pPr>
      <w:proofErr w:type="gramStart"/>
      <w:r w:rsidRPr="006E0CB8">
        <w:rPr>
          <w:b w:val="0"/>
        </w:rPr>
        <w:t>Question</w:t>
      </w:r>
      <w:r w:rsidR="00B21CE9">
        <w:rPr>
          <w:b w:val="0"/>
        </w:rPr>
        <w:t xml:space="preserve"> 1.</w:t>
      </w:r>
      <w:proofErr w:type="gramEnd"/>
      <w:r w:rsidRPr="006E0CB8">
        <w:rPr>
          <w:b w:val="0"/>
        </w:rPr>
        <w:tab/>
        <w:t>Answer the following questions about CH</w:t>
      </w:r>
      <w:r w:rsidRPr="006E0CB8">
        <w:rPr>
          <w:b w:val="0"/>
          <w:vertAlign w:val="subscript"/>
        </w:rPr>
        <w:t>3</w:t>
      </w:r>
      <w:r w:rsidRPr="006E0CB8">
        <w:rPr>
          <w:b w:val="0"/>
        </w:rPr>
        <w:t>CH</w:t>
      </w:r>
      <w:r w:rsidRPr="006E0CB8">
        <w:rPr>
          <w:b w:val="0"/>
          <w:vertAlign w:val="subscript"/>
        </w:rPr>
        <w:t>3</w:t>
      </w:r>
      <w:r w:rsidRPr="006E0CB8">
        <w:rPr>
          <w:b w:val="0"/>
        </w:rPr>
        <w:t xml:space="preserve"> (7 points):</w:t>
      </w:r>
    </w:p>
    <w:p w:rsidR="006E0CB8" w:rsidRPr="006E0CB8" w:rsidRDefault="006E0CB8" w:rsidP="006E0CB8">
      <w:pPr>
        <w:pStyle w:val="Title"/>
        <w:numPr>
          <w:ilvl w:val="0"/>
          <w:numId w:val="22"/>
        </w:numPr>
        <w:jc w:val="left"/>
        <w:rPr>
          <w:b w:val="0"/>
        </w:rPr>
      </w:pPr>
      <w:r w:rsidRPr="006E0CB8">
        <w:rPr>
          <w:b w:val="0"/>
        </w:rPr>
        <w:t>Draw the Lewis Structure</w:t>
      </w:r>
    </w:p>
    <w:p w:rsidR="006E0CB8" w:rsidRPr="006E0CB8" w:rsidRDefault="00B923E8" w:rsidP="00B923E8">
      <w:pPr>
        <w:pStyle w:val="Title"/>
        <w:ind w:left="1440" w:firstLine="360"/>
        <w:jc w:val="left"/>
        <w:rPr>
          <w:b w:val="0"/>
        </w:rPr>
      </w:pPr>
      <w:r>
        <w:object w:dxaOrig="1836" w:dyaOrig="1310">
          <v:shape id="_x0000_i1026" type="#_x0000_t75" style="width:91.5pt;height:65.25pt" o:ole="">
            <v:imagedata r:id="rId10" o:title=""/>
          </v:shape>
          <o:OLEObject Type="Embed" ProgID="ChemDraw.Document.6.0" ShapeID="_x0000_i1026" DrawAspect="Content" ObjectID="_1479792125" r:id="rId11"/>
        </w:object>
      </w:r>
    </w:p>
    <w:p w:rsidR="006E0CB8" w:rsidRPr="006E0CB8" w:rsidRDefault="006E0CB8" w:rsidP="006E0CB8">
      <w:pPr>
        <w:pStyle w:val="Title"/>
        <w:numPr>
          <w:ilvl w:val="0"/>
          <w:numId w:val="22"/>
        </w:numPr>
        <w:jc w:val="left"/>
        <w:rPr>
          <w:b w:val="0"/>
        </w:rPr>
      </w:pPr>
      <w:r w:rsidRPr="006E0CB8">
        <w:rPr>
          <w:b w:val="0"/>
        </w:rPr>
        <w:t xml:space="preserve">Identify the electron pair geometry around the carbon atoms: tetrahedral </w:t>
      </w:r>
    </w:p>
    <w:p w:rsidR="006E0CB8" w:rsidRDefault="006E0CB8" w:rsidP="006E0CB8">
      <w:pPr>
        <w:pStyle w:val="Title"/>
        <w:numPr>
          <w:ilvl w:val="0"/>
          <w:numId w:val="22"/>
        </w:numPr>
        <w:jc w:val="left"/>
        <w:rPr>
          <w:b w:val="0"/>
        </w:rPr>
      </w:pPr>
      <w:r>
        <w:rPr>
          <w:b w:val="0"/>
        </w:rPr>
        <w:t>Identify the molecular geometry around the carbon atoms:</w:t>
      </w:r>
      <w:r>
        <w:rPr>
          <w:b w:val="0"/>
        </w:rPr>
        <w:tab/>
        <w:t>tetrahedral</w:t>
      </w:r>
    </w:p>
    <w:p w:rsidR="006E0CB8" w:rsidRPr="006E0CB8" w:rsidRDefault="006E0CB8" w:rsidP="006E0CB8">
      <w:pPr>
        <w:pStyle w:val="Title"/>
        <w:numPr>
          <w:ilvl w:val="0"/>
          <w:numId w:val="22"/>
        </w:numPr>
        <w:jc w:val="left"/>
        <w:rPr>
          <w:b w:val="0"/>
        </w:rPr>
      </w:pPr>
      <w:r>
        <w:rPr>
          <w:b w:val="0"/>
        </w:rPr>
        <w:t>What is the H-C-H bond angle?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109.5°</w:t>
      </w:r>
    </w:p>
    <w:p w:rsidR="006E0CB8" w:rsidRPr="006E0CB8" w:rsidRDefault="006E0CB8" w:rsidP="006E0CB8">
      <w:pPr>
        <w:pStyle w:val="Title"/>
        <w:numPr>
          <w:ilvl w:val="0"/>
          <w:numId w:val="22"/>
        </w:numPr>
        <w:jc w:val="left"/>
        <w:rPr>
          <w:b w:val="0"/>
        </w:rPr>
      </w:pPr>
      <w:r w:rsidRPr="006E0CB8">
        <w:rPr>
          <w:b w:val="0"/>
        </w:rPr>
        <w:t>What type of hydrocarbon is ethane, CH</w:t>
      </w:r>
      <w:r w:rsidR="00B923E8">
        <w:rPr>
          <w:b w:val="0"/>
          <w:vertAlign w:val="subscript"/>
        </w:rPr>
        <w:t>3</w:t>
      </w:r>
      <w:r w:rsidRPr="006E0CB8">
        <w:rPr>
          <w:b w:val="0"/>
        </w:rPr>
        <w:t>CH</w:t>
      </w:r>
      <w:r w:rsidR="00B923E8">
        <w:rPr>
          <w:b w:val="0"/>
          <w:vertAlign w:val="subscript"/>
        </w:rPr>
        <w:t>3</w:t>
      </w:r>
      <w:r w:rsidRPr="006E0CB8">
        <w:rPr>
          <w:b w:val="0"/>
        </w:rPr>
        <w:t xml:space="preserve">? </w:t>
      </w:r>
      <w:r w:rsidRPr="006E0CB8">
        <w:rPr>
          <w:b w:val="0"/>
        </w:rPr>
        <w:tab/>
        <w:t>A</w:t>
      </w:r>
      <w:r>
        <w:rPr>
          <w:b w:val="0"/>
        </w:rPr>
        <w:t>lka</w:t>
      </w:r>
      <w:r w:rsidRPr="006E0CB8">
        <w:rPr>
          <w:b w:val="0"/>
        </w:rPr>
        <w:t>ne</w:t>
      </w:r>
    </w:p>
    <w:p w:rsidR="006E0CB8" w:rsidRPr="006E0CB8" w:rsidRDefault="006E0CB8" w:rsidP="006E0CB8">
      <w:pPr>
        <w:pStyle w:val="Title"/>
        <w:ind w:left="1800"/>
        <w:jc w:val="left"/>
        <w:rPr>
          <w:b w:val="0"/>
        </w:rPr>
      </w:pPr>
    </w:p>
    <w:p w:rsidR="006E0CB8" w:rsidRPr="006E0CB8" w:rsidRDefault="006E0CB8" w:rsidP="006E0CB8">
      <w:pPr>
        <w:pStyle w:val="Title"/>
        <w:ind w:left="0"/>
        <w:jc w:val="left"/>
        <w:rPr>
          <w:b w:val="0"/>
        </w:rPr>
      </w:pPr>
    </w:p>
    <w:p w:rsidR="00B21CE9" w:rsidRPr="00781585" w:rsidRDefault="00B21CE9" w:rsidP="00B21CE9">
      <w:pPr>
        <w:pStyle w:val="Title"/>
        <w:ind w:left="1440" w:hanging="1440"/>
        <w:jc w:val="left"/>
        <w:rPr>
          <w:b w:val="0"/>
        </w:rPr>
      </w:pPr>
      <w:proofErr w:type="gramStart"/>
      <w:r w:rsidRPr="00781585">
        <w:rPr>
          <w:b w:val="0"/>
        </w:rPr>
        <w:t xml:space="preserve">Question </w:t>
      </w:r>
      <w:r>
        <w:rPr>
          <w:b w:val="0"/>
        </w:rPr>
        <w:t>2</w:t>
      </w:r>
      <w:r w:rsidRPr="00781585">
        <w:rPr>
          <w:b w:val="0"/>
        </w:rPr>
        <w:t>.</w:t>
      </w:r>
      <w:proofErr w:type="gramEnd"/>
      <w:r w:rsidRPr="00781585">
        <w:rPr>
          <w:b w:val="0"/>
        </w:rPr>
        <w:tab/>
        <w:t xml:space="preserve">Identify the major type of attractive force between particles of each of the following substances as a hydrogen bond, dipole-dipole attraction, London-dispersion force, or ionic bond (4 points). </w:t>
      </w:r>
    </w:p>
    <w:p w:rsidR="00B21CE9" w:rsidRPr="00781585" w:rsidRDefault="00B21CE9" w:rsidP="00B21CE9">
      <w:pPr>
        <w:pStyle w:val="Title"/>
        <w:numPr>
          <w:ilvl w:val="0"/>
          <w:numId w:val="20"/>
        </w:numPr>
        <w:jc w:val="left"/>
        <w:rPr>
          <w:b w:val="0"/>
        </w:rPr>
      </w:pPr>
      <w:r w:rsidRPr="00781585">
        <w:rPr>
          <w:b w:val="0"/>
        </w:rPr>
        <w:t>MgF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ab/>
      </w:r>
      <w:r w:rsidRPr="00781585">
        <w:rPr>
          <w:b w:val="0"/>
        </w:rPr>
        <w:tab/>
        <w:t>___________ionic bond___________</w:t>
      </w:r>
    </w:p>
    <w:p w:rsidR="00B21CE9" w:rsidRPr="00BD5FEC" w:rsidRDefault="00B21CE9" w:rsidP="00BD5FEC">
      <w:pPr>
        <w:pStyle w:val="Title"/>
        <w:numPr>
          <w:ilvl w:val="0"/>
          <w:numId w:val="20"/>
        </w:numPr>
        <w:jc w:val="left"/>
        <w:rPr>
          <w:b w:val="0"/>
        </w:rPr>
      </w:pPr>
      <w:r w:rsidRPr="00781585">
        <w:rPr>
          <w:b w:val="0"/>
        </w:rPr>
        <w:t>PBr</w:t>
      </w:r>
      <w:r w:rsidRPr="00781585">
        <w:rPr>
          <w:b w:val="0"/>
          <w:vertAlign w:val="subscript"/>
        </w:rPr>
        <w:t>3</w:t>
      </w:r>
      <w:r w:rsidRPr="00781585">
        <w:rPr>
          <w:b w:val="0"/>
        </w:rPr>
        <w:tab/>
      </w:r>
      <w:r w:rsidRPr="00781585">
        <w:rPr>
          <w:b w:val="0"/>
        </w:rPr>
        <w:tab/>
        <w:t>___________dipole-dipole attraction__________</w:t>
      </w:r>
    </w:p>
    <w:p w:rsidR="00B21CE9" w:rsidRPr="00781585" w:rsidRDefault="00B21CE9" w:rsidP="00B21CE9">
      <w:pPr>
        <w:pStyle w:val="Title"/>
        <w:numPr>
          <w:ilvl w:val="0"/>
          <w:numId w:val="20"/>
        </w:numPr>
        <w:jc w:val="left"/>
        <w:rPr>
          <w:b w:val="0"/>
        </w:rPr>
      </w:pPr>
      <w:r w:rsidRPr="00781585">
        <w:rPr>
          <w:b w:val="0"/>
        </w:rPr>
        <w:t>H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>O</w:t>
      </w:r>
      <w:r w:rsidRPr="00781585">
        <w:rPr>
          <w:b w:val="0"/>
        </w:rPr>
        <w:tab/>
      </w:r>
      <w:r w:rsidRPr="00781585">
        <w:rPr>
          <w:b w:val="0"/>
        </w:rPr>
        <w:tab/>
        <w:t>__________hydrogen bond</w:t>
      </w:r>
    </w:p>
    <w:p w:rsidR="00B21CE9" w:rsidRPr="00781585" w:rsidRDefault="00B21CE9" w:rsidP="00B21CE9">
      <w:pPr>
        <w:pStyle w:val="Title"/>
        <w:numPr>
          <w:ilvl w:val="0"/>
          <w:numId w:val="20"/>
        </w:numPr>
        <w:jc w:val="left"/>
        <w:rPr>
          <w:b w:val="0"/>
        </w:rPr>
      </w:pPr>
      <w:r w:rsidRPr="00781585">
        <w:rPr>
          <w:b w:val="0"/>
        </w:rPr>
        <w:t>N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_____London-dispersion force</w:t>
      </w:r>
    </w:p>
    <w:p w:rsidR="00B21CE9" w:rsidRDefault="00B21CE9" w:rsidP="00C3331B">
      <w:pPr>
        <w:pStyle w:val="Title"/>
        <w:ind w:left="1440" w:hanging="1440"/>
        <w:jc w:val="left"/>
        <w:rPr>
          <w:b w:val="0"/>
        </w:rPr>
      </w:pPr>
    </w:p>
    <w:p w:rsidR="00C3331B" w:rsidRPr="00781585" w:rsidRDefault="00C3331B" w:rsidP="00C3331B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 xml:space="preserve">Question </w:t>
      </w:r>
      <w:r w:rsidR="00B21CE9">
        <w:rPr>
          <w:b w:val="0"/>
        </w:rPr>
        <w:t>3.</w:t>
      </w:r>
      <w:proofErr w:type="gramEnd"/>
      <w:r>
        <w:rPr>
          <w:b w:val="0"/>
        </w:rPr>
        <w:tab/>
      </w:r>
      <w:r w:rsidRPr="00781585">
        <w:rPr>
          <w:b w:val="0"/>
        </w:rPr>
        <w:t>Determine the total number of valence electrons in each of the following (4 points):</w:t>
      </w:r>
    </w:p>
    <w:p w:rsidR="00C3331B" w:rsidRPr="00781585" w:rsidRDefault="00C3331B" w:rsidP="00C3331B">
      <w:pPr>
        <w:pStyle w:val="Title"/>
        <w:numPr>
          <w:ilvl w:val="0"/>
          <w:numId w:val="19"/>
        </w:numPr>
        <w:jc w:val="left"/>
        <w:rPr>
          <w:b w:val="0"/>
        </w:rPr>
      </w:pPr>
      <w:r w:rsidRPr="00781585">
        <w:rPr>
          <w:b w:val="0"/>
        </w:rPr>
        <w:t>MgCl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16_____</w:t>
      </w:r>
    </w:p>
    <w:p w:rsidR="00C3331B" w:rsidRPr="00781585" w:rsidRDefault="00C3331B" w:rsidP="00C3331B">
      <w:pPr>
        <w:pStyle w:val="Title"/>
        <w:numPr>
          <w:ilvl w:val="0"/>
          <w:numId w:val="19"/>
        </w:numPr>
        <w:jc w:val="left"/>
        <w:rPr>
          <w:b w:val="0"/>
        </w:rPr>
      </w:pPr>
      <w:r w:rsidRPr="00781585">
        <w:rPr>
          <w:b w:val="0"/>
        </w:rPr>
        <w:t>CH</w:t>
      </w:r>
      <w:r w:rsidRPr="00781585">
        <w:rPr>
          <w:b w:val="0"/>
          <w:vertAlign w:val="subscript"/>
        </w:rPr>
        <w:t>3</w:t>
      </w:r>
      <w:r w:rsidRPr="00781585">
        <w:rPr>
          <w:b w:val="0"/>
        </w:rPr>
        <w:t>CO</w:t>
      </w:r>
      <w:r w:rsidRPr="00781585">
        <w:rPr>
          <w:b w:val="0"/>
          <w:vertAlign w:val="subscript"/>
        </w:rPr>
        <w:t>2</w:t>
      </w:r>
      <w:r w:rsidRPr="00781585">
        <w:rPr>
          <w:b w:val="0"/>
        </w:rPr>
        <w:t>H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24_____</w:t>
      </w:r>
    </w:p>
    <w:p w:rsidR="00C3331B" w:rsidRPr="00781585" w:rsidRDefault="00C3331B" w:rsidP="00C3331B">
      <w:pPr>
        <w:pStyle w:val="Title"/>
        <w:numPr>
          <w:ilvl w:val="0"/>
          <w:numId w:val="19"/>
        </w:numPr>
        <w:jc w:val="left"/>
        <w:rPr>
          <w:b w:val="0"/>
        </w:rPr>
      </w:pPr>
      <w:r w:rsidRPr="00781585">
        <w:rPr>
          <w:b w:val="0"/>
        </w:rPr>
        <w:t>H</w:t>
      </w:r>
      <w:r w:rsidRPr="00781585">
        <w:rPr>
          <w:b w:val="0"/>
          <w:vertAlign w:val="subscript"/>
        </w:rPr>
        <w:t>3</w:t>
      </w:r>
      <w:r w:rsidRPr="00781585">
        <w:rPr>
          <w:b w:val="0"/>
        </w:rPr>
        <w:t>O</w:t>
      </w:r>
      <w:r w:rsidRPr="00781585">
        <w:rPr>
          <w:b w:val="0"/>
          <w:vertAlign w:val="superscript"/>
        </w:rPr>
        <w:t>+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8______</w:t>
      </w:r>
    </w:p>
    <w:p w:rsidR="00C3331B" w:rsidRPr="00781585" w:rsidRDefault="00C3331B" w:rsidP="00C3331B">
      <w:pPr>
        <w:pStyle w:val="Title"/>
        <w:numPr>
          <w:ilvl w:val="0"/>
          <w:numId w:val="19"/>
        </w:numPr>
        <w:jc w:val="left"/>
        <w:rPr>
          <w:b w:val="0"/>
        </w:rPr>
      </w:pPr>
      <w:r w:rsidRPr="00781585">
        <w:rPr>
          <w:b w:val="0"/>
        </w:rPr>
        <w:t>ICl</w:t>
      </w:r>
      <w:r w:rsidRPr="00781585">
        <w:rPr>
          <w:b w:val="0"/>
          <w:vertAlign w:val="subscript"/>
        </w:rPr>
        <w:t>3</w:t>
      </w:r>
      <w:r w:rsidRPr="00781585">
        <w:rPr>
          <w:b w:val="0"/>
        </w:rPr>
        <w:tab/>
      </w:r>
      <w:r w:rsidRPr="00781585">
        <w:rPr>
          <w:b w:val="0"/>
        </w:rPr>
        <w:tab/>
      </w:r>
      <w:r w:rsidRPr="00781585">
        <w:rPr>
          <w:b w:val="0"/>
        </w:rPr>
        <w:tab/>
        <w:t>_____28_____</w:t>
      </w:r>
    </w:p>
    <w:p w:rsidR="00C3331B" w:rsidRPr="00781585" w:rsidRDefault="00C3331B" w:rsidP="00C3331B">
      <w:pPr>
        <w:pStyle w:val="Title"/>
        <w:ind w:left="1800"/>
        <w:jc w:val="left"/>
        <w:rPr>
          <w:b w:val="0"/>
        </w:rPr>
      </w:pPr>
    </w:p>
    <w:p w:rsidR="00C3331B" w:rsidRPr="00781585" w:rsidRDefault="00C3331B" w:rsidP="00C3331B">
      <w:pPr>
        <w:pStyle w:val="Title"/>
        <w:ind w:left="1800"/>
        <w:jc w:val="left"/>
        <w:rPr>
          <w:b w:val="0"/>
        </w:rPr>
      </w:pPr>
    </w:p>
    <w:p w:rsidR="00C3331B" w:rsidRDefault="00C3331B" w:rsidP="00BA1E9F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</w:t>
      </w:r>
      <w:r w:rsidR="00B21CE9">
        <w:rPr>
          <w:b w:val="0"/>
        </w:rPr>
        <w:t xml:space="preserve"> 4.</w:t>
      </w:r>
      <w:proofErr w:type="gramEnd"/>
      <w:r>
        <w:rPr>
          <w:b w:val="0"/>
        </w:rPr>
        <w:tab/>
        <w:t xml:space="preserve">Using the periodic table </w:t>
      </w:r>
      <w:proofErr w:type="gramStart"/>
      <w:r>
        <w:rPr>
          <w:b w:val="0"/>
        </w:rPr>
        <w:t>arrange</w:t>
      </w:r>
      <w:proofErr w:type="gramEnd"/>
      <w:r>
        <w:rPr>
          <w:b w:val="0"/>
        </w:rPr>
        <w:t xml:space="preserve"> the </w:t>
      </w:r>
      <w:r w:rsidR="00B21CE9">
        <w:rPr>
          <w:b w:val="0"/>
        </w:rPr>
        <w:t xml:space="preserve">following </w:t>
      </w:r>
      <w:r>
        <w:rPr>
          <w:b w:val="0"/>
        </w:rPr>
        <w:t>atoms in order of increasing electronegativity: B, O, N (3 points):</w:t>
      </w:r>
    </w:p>
    <w:p w:rsidR="00C3331B" w:rsidRDefault="00C3331B" w:rsidP="00C3331B">
      <w:pPr>
        <w:pStyle w:val="Title"/>
        <w:ind w:left="0"/>
        <w:jc w:val="left"/>
        <w:rPr>
          <w:b w:val="0"/>
        </w:rPr>
      </w:pPr>
      <w:r>
        <w:rPr>
          <w:b w:val="0"/>
        </w:rPr>
        <w:t xml:space="preserve"> </w:t>
      </w:r>
    </w:p>
    <w:p w:rsidR="00C3331B" w:rsidRDefault="00C3331B" w:rsidP="00BA1E9F">
      <w:pPr>
        <w:pStyle w:val="Title"/>
        <w:ind w:left="720" w:firstLine="720"/>
        <w:jc w:val="left"/>
        <w:rPr>
          <w:b w:val="0"/>
        </w:rPr>
      </w:pPr>
      <w:r>
        <w:rPr>
          <w:b w:val="0"/>
        </w:rPr>
        <w:t>B &lt; N &lt; O</w:t>
      </w:r>
    </w:p>
    <w:p w:rsidR="00C3331B" w:rsidRPr="004630CB" w:rsidRDefault="00C3331B" w:rsidP="00C3331B">
      <w:pPr>
        <w:pStyle w:val="Title"/>
        <w:ind w:left="0"/>
        <w:jc w:val="left"/>
        <w:rPr>
          <w:b w:val="0"/>
        </w:rPr>
      </w:pPr>
    </w:p>
    <w:p w:rsidR="00C3331B" w:rsidRDefault="00C3331B" w:rsidP="00C3331B">
      <w:pPr>
        <w:pStyle w:val="Title"/>
        <w:ind w:left="0"/>
        <w:jc w:val="left"/>
        <w:rPr>
          <w:b w:val="0"/>
        </w:rPr>
      </w:pPr>
    </w:p>
    <w:p w:rsidR="00C3331B" w:rsidRDefault="00C3331B" w:rsidP="00C3331B">
      <w:pPr>
        <w:pStyle w:val="Title"/>
        <w:ind w:left="0"/>
        <w:jc w:val="left"/>
        <w:rPr>
          <w:b w:val="0"/>
        </w:rPr>
      </w:pPr>
    </w:p>
    <w:p w:rsidR="001E4B0D" w:rsidRDefault="001E4B0D" w:rsidP="001E4B0D">
      <w:pPr>
        <w:pStyle w:val="Title"/>
        <w:ind w:left="1440" w:hanging="1440"/>
        <w:jc w:val="left"/>
        <w:rPr>
          <w:b w:val="0"/>
        </w:rPr>
      </w:pPr>
      <w:proofErr w:type="gramStart"/>
      <w:r>
        <w:rPr>
          <w:b w:val="0"/>
        </w:rPr>
        <w:t>Question</w:t>
      </w:r>
      <w:r w:rsidR="00B21CE9">
        <w:rPr>
          <w:b w:val="0"/>
        </w:rPr>
        <w:t xml:space="preserve"> 5.</w:t>
      </w:r>
      <w:proofErr w:type="gramEnd"/>
      <w:r>
        <w:rPr>
          <w:b w:val="0"/>
        </w:rPr>
        <w:tab/>
        <w:t>Is this week’s lab a wet lab or a dry lab (2 points)?</w:t>
      </w:r>
      <w:r>
        <w:rPr>
          <w:b w:val="0"/>
        </w:rPr>
        <w:tab/>
        <w:t>___Dry lab_____</w:t>
      </w:r>
    </w:p>
    <w:p w:rsidR="001E4B0D" w:rsidRDefault="001E4B0D" w:rsidP="001E4B0D">
      <w:pPr>
        <w:pStyle w:val="Title"/>
        <w:ind w:left="1440" w:hanging="1440"/>
        <w:jc w:val="left"/>
        <w:rPr>
          <w:b w:val="0"/>
        </w:rPr>
      </w:pPr>
    </w:p>
    <w:p w:rsidR="00C3331B" w:rsidRPr="008D6B7A" w:rsidRDefault="00C3331B" w:rsidP="00C3331B">
      <w:pPr>
        <w:pStyle w:val="Title"/>
        <w:ind w:left="0"/>
        <w:jc w:val="left"/>
        <w:rPr>
          <w:b w:val="0"/>
        </w:rPr>
      </w:pPr>
    </w:p>
    <w:p w:rsidR="00D96094" w:rsidRDefault="00D96094" w:rsidP="00C3331B">
      <w:pPr>
        <w:pStyle w:val="Title"/>
        <w:ind w:left="1440" w:hanging="1440"/>
        <w:jc w:val="left"/>
        <w:rPr>
          <w:snapToGrid w:val="0"/>
        </w:rPr>
      </w:pPr>
    </w:p>
    <w:sectPr w:rsidR="00D96094" w:rsidSect="00E12520">
      <w:headerReference w:type="default" r:id="rId12"/>
      <w:footerReference w:type="default" r:id="rId13"/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588A" w:rsidRDefault="000D588A">
      <w:r>
        <w:separator/>
      </w:r>
    </w:p>
  </w:endnote>
  <w:endnote w:type="continuationSeparator" w:id="0">
    <w:p w:rsidR="000D588A" w:rsidRDefault="000D58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2ADD" w:rsidRDefault="005C2ADD">
    <w:pPr>
      <w:pStyle w:val="Footer"/>
      <w:jc w:val="center"/>
    </w:pPr>
    <w:r>
      <w:t>Page 1 of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588A" w:rsidRDefault="000D588A">
      <w:r>
        <w:separator/>
      </w:r>
    </w:p>
  </w:footnote>
  <w:footnote w:type="continuationSeparator" w:id="0">
    <w:p w:rsidR="000D588A" w:rsidRDefault="000D58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2ADD" w:rsidRDefault="005C2ADD">
    <w:pPr>
      <w:pStyle w:val="Header"/>
    </w:pPr>
    <w:r>
      <w:t>Grossmont College                                          Name: _____________________________</w:t>
    </w:r>
  </w:p>
  <w:p w:rsidR="005C2ADD" w:rsidRDefault="005C2ADD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  <w:r>
      <w:tab/>
    </w:r>
  </w:p>
  <w:p w:rsidR="005C2ADD" w:rsidRDefault="00781585">
    <w:pPr>
      <w:pStyle w:val="Header"/>
      <w:tabs>
        <w:tab w:val="clear" w:pos="4320"/>
        <w:tab w:val="clear" w:pos="8640"/>
        <w:tab w:val="left" w:pos="1650"/>
      </w:tabs>
      <w:jc w:val="both"/>
    </w:pPr>
    <w:r>
      <w:t>Fall 2012</w:t>
    </w:r>
    <w:r w:rsidR="005C2ADD">
      <w:tab/>
    </w:r>
    <w:r w:rsidR="005C2ADD">
      <w:tab/>
    </w:r>
    <w:r w:rsidR="005C2ADD">
      <w:tab/>
    </w:r>
    <w:r w:rsidR="005C2ADD">
      <w:tab/>
    </w:r>
    <w:r w:rsidR="005C2ADD">
      <w:tab/>
      <w:t xml:space="preserve"> Section Day: __________Date: _________</w:t>
    </w:r>
  </w:p>
  <w:p w:rsidR="005C2ADD" w:rsidRDefault="005C2ADD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B1076"/>
    <w:multiLevelType w:val="hybridMultilevel"/>
    <w:tmpl w:val="AE7EC1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1346E"/>
    <w:multiLevelType w:val="hybridMultilevel"/>
    <w:tmpl w:val="8BAE19EA"/>
    <w:lvl w:ilvl="0" w:tplc="517695F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0FF29E5"/>
    <w:multiLevelType w:val="hybridMultilevel"/>
    <w:tmpl w:val="6CCEAAF8"/>
    <w:lvl w:ilvl="0" w:tplc="6F34B96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4901AC3"/>
    <w:multiLevelType w:val="hybridMultilevel"/>
    <w:tmpl w:val="65F4A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6C5125"/>
    <w:multiLevelType w:val="hybridMultilevel"/>
    <w:tmpl w:val="6CCEAAF8"/>
    <w:lvl w:ilvl="0" w:tplc="6F34B96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9EA521D"/>
    <w:multiLevelType w:val="hybridMultilevel"/>
    <w:tmpl w:val="41EED1D8"/>
    <w:lvl w:ilvl="0" w:tplc="4546F53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34C4C6F"/>
    <w:multiLevelType w:val="hybridMultilevel"/>
    <w:tmpl w:val="D1AAEE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7E71140"/>
    <w:multiLevelType w:val="hybridMultilevel"/>
    <w:tmpl w:val="F72ABC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44A3009"/>
    <w:multiLevelType w:val="hybridMultilevel"/>
    <w:tmpl w:val="3CD4E0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23F8C"/>
    <w:multiLevelType w:val="hybridMultilevel"/>
    <w:tmpl w:val="461ACFEC"/>
    <w:lvl w:ilvl="0" w:tplc="6CFA4F5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433512CA"/>
    <w:multiLevelType w:val="hybridMultilevel"/>
    <w:tmpl w:val="343ADB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77E6756"/>
    <w:multiLevelType w:val="hybridMultilevel"/>
    <w:tmpl w:val="C2B04D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3E3522"/>
    <w:multiLevelType w:val="hybridMultilevel"/>
    <w:tmpl w:val="D374A8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4468ED"/>
    <w:multiLevelType w:val="hybridMultilevel"/>
    <w:tmpl w:val="8BAE19EA"/>
    <w:lvl w:ilvl="0" w:tplc="517695F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EFC6514"/>
    <w:multiLevelType w:val="hybridMultilevel"/>
    <w:tmpl w:val="461ACFEC"/>
    <w:lvl w:ilvl="0" w:tplc="6CFA4F5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556F589F"/>
    <w:multiLevelType w:val="hybridMultilevel"/>
    <w:tmpl w:val="4614BE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33389E"/>
    <w:multiLevelType w:val="hybridMultilevel"/>
    <w:tmpl w:val="B1F0E3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DB86F4F"/>
    <w:multiLevelType w:val="hybridMultilevel"/>
    <w:tmpl w:val="0102EB56"/>
    <w:lvl w:ilvl="0" w:tplc="AF62F3C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73BB0F7B"/>
    <w:multiLevelType w:val="hybridMultilevel"/>
    <w:tmpl w:val="61709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45D5535"/>
    <w:multiLevelType w:val="hybridMultilevel"/>
    <w:tmpl w:val="69DCA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686D99"/>
    <w:multiLevelType w:val="hybridMultilevel"/>
    <w:tmpl w:val="A6DE0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21"/>
  </w:num>
  <w:num w:numId="3">
    <w:abstractNumId w:val="10"/>
  </w:num>
  <w:num w:numId="4">
    <w:abstractNumId w:val="7"/>
  </w:num>
  <w:num w:numId="5">
    <w:abstractNumId w:val="14"/>
  </w:num>
  <w:num w:numId="6">
    <w:abstractNumId w:val="6"/>
  </w:num>
  <w:num w:numId="7">
    <w:abstractNumId w:val="20"/>
  </w:num>
  <w:num w:numId="8">
    <w:abstractNumId w:val="19"/>
  </w:num>
  <w:num w:numId="9">
    <w:abstractNumId w:val="0"/>
  </w:num>
  <w:num w:numId="10">
    <w:abstractNumId w:val="3"/>
  </w:num>
  <w:num w:numId="11">
    <w:abstractNumId w:val="12"/>
  </w:num>
  <w:num w:numId="12">
    <w:abstractNumId w:val="16"/>
  </w:num>
  <w:num w:numId="13">
    <w:abstractNumId w:val="11"/>
  </w:num>
  <w:num w:numId="14">
    <w:abstractNumId w:val="8"/>
  </w:num>
  <w:num w:numId="15">
    <w:abstractNumId w:val="5"/>
  </w:num>
  <w:num w:numId="16">
    <w:abstractNumId w:val="18"/>
  </w:num>
  <w:num w:numId="17">
    <w:abstractNumId w:val="2"/>
  </w:num>
  <w:num w:numId="18">
    <w:abstractNumId w:val="13"/>
  </w:num>
  <w:num w:numId="19">
    <w:abstractNumId w:val="1"/>
  </w:num>
  <w:num w:numId="20">
    <w:abstractNumId w:val="4"/>
  </w:num>
  <w:num w:numId="21">
    <w:abstractNumId w:val="15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CE9"/>
    <w:rsid w:val="000113CB"/>
    <w:rsid w:val="000441DD"/>
    <w:rsid w:val="0006082E"/>
    <w:rsid w:val="000A617A"/>
    <w:rsid w:val="000C3176"/>
    <w:rsid w:val="000D588A"/>
    <w:rsid w:val="000F341C"/>
    <w:rsid w:val="00106B66"/>
    <w:rsid w:val="00116292"/>
    <w:rsid w:val="001210F1"/>
    <w:rsid w:val="00136F5E"/>
    <w:rsid w:val="00154BA5"/>
    <w:rsid w:val="00166FE0"/>
    <w:rsid w:val="0017068B"/>
    <w:rsid w:val="001806B5"/>
    <w:rsid w:val="0018422A"/>
    <w:rsid w:val="0018674C"/>
    <w:rsid w:val="00192C98"/>
    <w:rsid w:val="001C2DFD"/>
    <w:rsid w:val="001E4B0D"/>
    <w:rsid w:val="0021711F"/>
    <w:rsid w:val="002325A7"/>
    <w:rsid w:val="002536D4"/>
    <w:rsid w:val="00256F3B"/>
    <w:rsid w:val="00264E46"/>
    <w:rsid w:val="00265253"/>
    <w:rsid w:val="00284CFE"/>
    <w:rsid w:val="00297A62"/>
    <w:rsid w:val="002A0800"/>
    <w:rsid w:val="002A0C19"/>
    <w:rsid w:val="002A1CA1"/>
    <w:rsid w:val="002A752B"/>
    <w:rsid w:val="002F25F8"/>
    <w:rsid w:val="003062BF"/>
    <w:rsid w:val="00322C7C"/>
    <w:rsid w:val="0033104A"/>
    <w:rsid w:val="003422BD"/>
    <w:rsid w:val="0034283C"/>
    <w:rsid w:val="00351890"/>
    <w:rsid w:val="00395BBD"/>
    <w:rsid w:val="003C3D88"/>
    <w:rsid w:val="003C57D1"/>
    <w:rsid w:val="003E2DAD"/>
    <w:rsid w:val="00401ECE"/>
    <w:rsid w:val="004273DB"/>
    <w:rsid w:val="004345EE"/>
    <w:rsid w:val="004630CB"/>
    <w:rsid w:val="00483445"/>
    <w:rsid w:val="004E5C5F"/>
    <w:rsid w:val="004E61E0"/>
    <w:rsid w:val="004F3A4D"/>
    <w:rsid w:val="00505FA3"/>
    <w:rsid w:val="00523E92"/>
    <w:rsid w:val="00527884"/>
    <w:rsid w:val="00547402"/>
    <w:rsid w:val="005478AD"/>
    <w:rsid w:val="00554D32"/>
    <w:rsid w:val="0055664E"/>
    <w:rsid w:val="00556B4C"/>
    <w:rsid w:val="00594E48"/>
    <w:rsid w:val="0059714E"/>
    <w:rsid w:val="005A5D17"/>
    <w:rsid w:val="005B42EB"/>
    <w:rsid w:val="005B56C1"/>
    <w:rsid w:val="005C2ADD"/>
    <w:rsid w:val="005D5355"/>
    <w:rsid w:val="00602E0D"/>
    <w:rsid w:val="00620FD3"/>
    <w:rsid w:val="006213B6"/>
    <w:rsid w:val="00655207"/>
    <w:rsid w:val="00656C33"/>
    <w:rsid w:val="00677146"/>
    <w:rsid w:val="006B7FC9"/>
    <w:rsid w:val="006C45DA"/>
    <w:rsid w:val="006E0CB8"/>
    <w:rsid w:val="006F64D0"/>
    <w:rsid w:val="00706A0E"/>
    <w:rsid w:val="007579A4"/>
    <w:rsid w:val="0076628E"/>
    <w:rsid w:val="00772D89"/>
    <w:rsid w:val="00781585"/>
    <w:rsid w:val="007A4717"/>
    <w:rsid w:val="007A66C5"/>
    <w:rsid w:val="007B2351"/>
    <w:rsid w:val="007F3388"/>
    <w:rsid w:val="0080775D"/>
    <w:rsid w:val="00875BF6"/>
    <w:rsid w:val="0089186A"/>
    <w:rsid w:val="00896506"/>
    <w:rsid w:val="008D6B7A"/>
    <w:rsid w:val="00924CA0"/>
    <w:rsid w:val="00933646"/>
    <w:rsid w:val="00962E65"/>
    <w:rsid w:val="00964C04"/>
    <w:rsid w:val="00994EE9"/>
    <w:rsid w:val="009F0046"/>
    <w:rsid w:val="00A014D3"/>
    <w:rsid w:val="00A07282"/>
    <w:rsid w:val="00A078B1"/>
    <w:rsid w:val="00A154D8"/>
    <w:rsid w:val="00A35102"/>
    <w:rsid w:val="00A406B0"/>
    <w:rsid w:val="00A457C9"/>
    <w:rsid w:val="00A50A0D"/>
    <w:rsid w:val="00A61CC1"/>
    <w:rsid w:val="00A85802"/>
    <w:rsid w:val="00A959BF"/>
    <w:rsid w:val="00B02888"/>
    <w:rsid w:val="00B167DB"/>
    <w:rsid w:val="00B21CE9"/>
    <w:rsid w:val="00B46AB8"/>
    <w:rsid w:val="00B63031"/>
    <w:rsid w:val="00B64CAA"/>
    <w:rsid w:val="00B867EF"/>
    <w:rsid w:val="00B91E75"/>
    <w:rsid w:val="00B923E8"/>
    <w:rsid w:val="00BA1E9F"/>
    <w:rsid w:val="00BA63BD"/>
    <w:rsid w:val="00BC7FA9"/>
    <w:rsid w:val="00BD3497"/>
    <w:rsid w:val="00BD5FEC"/>
    <w:rsid w:val="00C0085A"/>
    <w:rsid w:val="00C166A1"/>
    <w:rsid w:val="00C3331B"/>
    <w:rsid w:val="00C432EE"/>
    <w:rsid w:val="00C4615D"/>
    <w:rsid w:val="00C71431"/>
    <w:rsid w:val="00C90A17"/>
    <w:rsid w:val="00CB1C80"/>
    <w:rsid w:val="00CC1CE9"/>
    <w:rsid w:val="00CC7DEA"/>
    <w:rsid w:val="00CD2304"/>
    <w:rsid w:val="00D02CDB"/>
    <w:rsid w:val="00D10152"/>
    <w:rsid w:val="00D33409"/>
    <w:rsid w:val="00D3519C"/>
    <w:rsid w:val="00D65A6F"/>
    <w:rsid w:val="00D9426F"/>
    <w:rsid w:val="00D95E2F"/>
    <w:rsid w:val="00D96094"/>
    <w:rsid w:val="00DA2E6F"/>
    <w:rsid w:val="00DC28EE"/>
    <w:rsid w:val="00E12520"/>
    <w:rsid w:val="00E242C6"/>
    <w:rsid w:val="00E27A93"/>
    <w:rsid w:val="00E30CDD"/>
    <w:rsid w:val="00E30F07"/>
    <w:rsid w:val="00E37636"/>
    <w:rsid w:val="00E403DF"/>
    <w:rsid w:val="00E53858"/>
    <w:rsid w:val="00E53D89"/>
    <w:rsid w:val="00E73CB4"/>
    <w:rsid w:val="00E8586B"/>
    <w:rsid w:val="00EC3032"/>
    <w:rsid w:val="00EC4203"/>
    <w:rsid w:val="00ED2596"/>
    <w:rsid w:val="00EF7BBE"/>
    <w:rsid w:val="00F273FC"/>
    <w:rsid w:val="00F4144F"/>
    <w:rsid w:val="00F5720F"/>
    <w:rsid w:val="00F60F1C"/>
    <w:rsid w:val="00F84520"/>
    <w:rsid w:val="00FB6451"/>
    <w:rsid w:val="00FB7E83"/>
    <w:rsid w:val="00FD0A3A"/>
    <w:rsid w:val="00FD7E2D"/>
    <w:rsid w:val="00FE5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170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qFormat/>
    <w:rsid w:val="005C2AD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170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qFormat/>
    <w:rsid w:val="005C2AD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SDCCD</Company>
  <LinksUpToDate>false</LinksUpToDate>
  <CharactersWithSpaces>2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especht</dc:creator>
  <cp:lastModifiedBy>Diana Vance</cp:lastModifiedBy>
  <cp:revision>2</cp:revision>
  <cp:lastPrinted>2005-05-02T22:57:00Z</cp:lastPrinted>
  <dcterms:created xsi:type="dcterms:W3CDTF">2014-12-11T16:35:00Z</dcterms:created>
  <dcterms:modified xsi:type="dcterms:W3CDTF">2014-12-11T16:35:00Z</dcterms:modified>
</cp:coreProperties>
</file>